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390618DE" w14:textId="6E2F18A0" w:rsidR="00624291" w:rsidRPr="00B95CA0" w:rsidRDefault="00624291" w:rsidP="00624291">
      <w:pPr>
        <w:pBdr>
          <w:top w:val="single" w:sz="18" w:space="6" w:color="000000"/>
          <w:bottom w:val="single" w:sz="18" w:space="6" w:color="000000"/>
        </w:pBdr>
        <w:spacing w:before="120"/>
        <w:jc w:val="center"/>
        <w:rPr>
          <w:rFonts w:ascii="Arial" w:eastAsia="Arial" w:hAnsi="Arial" w:cs="Arial"/>
        </w:rPr>
      </w:pPr>
      <w:r>
        <w:rPr>
          <w:rFonts w:ascii="Helvetica Neue" w:eastAsia="Helvetica Neue" w:hAnsi="Helvetica Neue" w:cs="Helvetica Neue"/>
        </w:rPr>
        <w:t xml:space="preserve">Presented at the AES </w:t>
      </w:r>
      <w:r>
        <w:rPr>
          <w:rFonts w:ascii="Arial" w:eastAsia="Arial" w:hAnsi="Arial" w:cs="Arial"/>
        </w:rPr>
        <w:t>International Conference on Headphone Technology</w:t>
      </w:r>
      <w:r>
        <w:rPr>
          <w:rFonts w:ascii="Helvetica Neue" w:eastAsia="Helvetica Neue" w:hAnsi="Helvetica Neue" w:cs="Helvetica Neue"/>
        </w:rPr>
        <w:br/>
        <w:t>2025 August 27-29,</w:t>
      </w:r>
      <w:r w:rsidR="00462E13">
        <w:rPr>
          <w:rFonts w:ascii="Helvetica Neue" w:eastAsia="Helvetica Neue" w:hAnsi="Helvetica Neue" w:cs="Helvetica Neue"/>
        </w:rPr>
        <w:t xml:space="preserve"> Espoo</w:t>
      </w:r>
      <w:r>
        <w:rPr>
          <w:rFonts w:ascii="Helvetica Neue" w:eastAsia="Helvetica Neue" w:hAnsi="Helvetica Neue" w:cs="Helvetica Neue"/>
        </w:rPr>
        <w:t>, Finland</w:t>
      </w:r>
    </w:p>
    <w:p w14:paraId="635FC0DF" w14:textId="77777777" w:rsidR="00EA2017" w:rsidRDefault="00EA2017" w:rsidP="00EA2017">
      <w:pPr>
        <w:pBdr>
          <w:top w:val="single" w:sz="18" w:space="6" w:color="000000"/>
          <w:bottom w:val="single" w:sz="18" w:space="6" w:color="000000"/>
        </w:pBdr>
        <w:spacing w:before="240" w:after="240"/>
        <w:jc w:val="both"/>
        <w:rPr>
          <w:i/>
          <w:sz w:val="18"/>
          <w:szCs w:val="18"/>
        </w:rPr>
      </w:pPr>
      <w:r w:rsidRPr="00A9097D">
        <w:rPr>
          <w:i/>
          <w:sz w:val="18"/>
          <w:szCs w:val="18"/>
        </w:rPr>
        <w:t>This conference paper was selected based on a submitted abstract and 750-word precis that have been peer reviewed by at least two qualified anonymous reviewers. The complete manuscript was not peer reviewed. This conference paper has been reproduced from the author’s advance manuscript without editing, corrections, or consideration by the Review Board. The AES takes no responsibility for the contents. This paper is available in the AES E-Library (http://www.aes.org/e-lib),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image8.png"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Style w:val="a"/>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97319870"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97319871" r:id="rId23"/>
        </w:object>
      </w:r>
      <w:r>
        <w:rPr>
          <w:color w:val="000000"/>
        </w:rPr>
        <w:t xml:space="preserve"> is the calculated quantum interval</w:t>
      </w:r>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5pt;height:15pt;mso-width-percent:0;mso-height-percent:0;mso-width-percent:0;mso-height-percent:0" o:ole="">
            <v:imagedata r:id="rId24" o:title=""/>
          </v:shape>
          <o:OLEObject Type="Embed" ProgID="Equation.DSMT4" ShapeID="_x0000_i1027" DrawAspect="Content" ObjectID="_1797319872"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2.25pt;height:33pt;mso-width-percent:0;mso-height-percent:0;mso-width-percent:0;mso-height-percent:0" o:ole="">
            <v:imagedata r:id="rId26" o:title=""/>
          </v:shape>
          <o:OLEObject Type="Embed" ProgID="Equation.DSMT4" ShapeID="_x0000_i1028" DrawAspect="Content" ObjectID="_1797319873"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2.25pt;height:33pt;mso-width-percent:0;mso-height-percent:0;mso-width-percent:0;mso-height-percent:0" o:ole="">
            <v:imagedata r:id="rId26" o:title=""/>
          </v:shape>
          <o:OLEObject Type="Embed" ProgID="Equation.DSMT4" ShapeID="_x0000_i1029" DrawAspect="Content" ObjectID="_1797319874"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2.25pt;height:33pt;mso-width-percent:0;mso-height-percent:0;mso-width-percent:0;mso-height-percent:0" o:ole="">
            <v:imagedata r:id="rId26" o:title=""/>
          </v:shape>
          <o:OLEObject Type="Embed" ProgID="Equation.DSMT4" ShapeID="_x0000_i1030" DrawAspect="Content" ObjectID="_1797319875"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 xml:space="preserve">You must convert your paper to PDF format before submitting it. Make sure to embed your fonts and graphics, but do not use password protection. File sizes on </w:t>
      </w:r>
      <w:proofErr w:type="spellStart"/>
      <w:r>
        <w:rPr>
          <w:color w:val="000000"/>
        </w:rPr>
        <w:t>EasyChair</w:t>
      </w:r>
      <w:proofErr w:type="spellEnd"/>
      <w:r>
        <w:rPr>
          <w:color w:val="000000"/>
        </w:rPr>
        <w:t xml:space="preserve">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lastRenderedPageBreak/>
        <w:t xml:space="preserve">Check your PDF file before submission. Are the figures easy to read? Did any of the figures or text move from where it was supposed to be? </w:t>
      </w:r>
      <w:proofErr w:type="gramStart"/>
      <w:r>
        <w:rPr>
          <w:color w:val="000000"/>
        </w:rPr>
        <w:t>Are</w:t>
      </w:r>
      <w:proofErr w:type="gramEnd"/>
      <w:r>
        <w:rPr>
          <w:color w:val="000000"/>
        </w:rPr>
        <w:t xml:space="preserve"> the page breaks correct? If not adjust your PDF rendering settings.</w:t>
      </w:r>
    </w:p>
    <w:p w14:paraId="50372EA2" w14:textId="77777777" w:rsidR="002D5007" w:rsidRDefault="00E464F9">
      <w:pPr>
        <w:pStyle w:val="Heading1"/>
        <w:numPr>
          <w:ilvl w:val="0"/>
          <w:numId w:val="3"/>
        </w:numPr>
      </w:pPr>
      <w:r>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w:t>
      </w:r>
      <w:proofErr w:type="spellStart"/>
      <w:r>
        <w:rPr>
          <w:rFonts w:ascii="Times" w:eastAsia="Times" w:hAnsi="Times" w:cs="Times"/>
          <w:color w:val="000000"/>
        </w:rPr>
        <w:t>Autoreferencing</w:t>
      </w:r>
      <w:proofErr w:type="spellEnd"/>
      <w:r>
        <w:rPr>
          <w:rFonts w:ascii="Times" w:eastAsia="Times" w:hAnsi="Times" w:cs="Times"/>
          <w:color w:val="000000"/>
        </w:rPr>
        <w:t xml:space="preserve">”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8BB39F" w14:textId="77777777" w:rsidR="005D2C16" w:rsidRDefault="005D2C16">
      <w:r>
        <w:separator/>
      </w:r>
    </w:p>
  </w:endnote>
  <w:endnote w:type="continuationSeparator" w:id="0">
    <w:p w14:paraId="6E388073" w14:textId="77777777" w:rsidR="005D2C16" w:rsidRDefault="005D2C16">
      <w:r>
        <w:continuationSeparator/>
      </w:r>
    </w:p>
  </w:endnote>
  <w:endnote w:type="continuationNotice" w:id="1">
    <w:p w14:paraId="30203CB6" w14:textId="77777777" w:rsidR="005D2C16" w:rsidRDefault="005D2C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4267EBF3" w:rsidR="002D5007" w:rsidRPr="009265AB" w:rsidRDefault="002F7CF8" w:rsidP="00544139">
    <w:pPr>
      <w:pBdr>
        <w:top w:val="single" w:sz="18" w:space="0" w:color="000000"/>
      </w:pBdr>
      <w:spacing w:before="480" w:after="60"/>
      <w:jc w:val="center"/>
      <w:rPr>
        <w:rFonts w:ascii="Arial" w:eastAsia="Arial" w:hAnsi="Arial" w:cs="Arial"/>
      </w:rPr>
    </w:pPr>
    <w:bookmarkStart w:id="0" w:name="_heading=h.gjdgxs" w:colFirst="0" w:colLast="0"/>
    <w:bookmarkEnd w:id="0"/>
    <w:r>
      <w:rPr>
        <w:rFonts w:ascii="Arial" w:eastAsia="Arial" w:hAnsi="Arial" w:cs="Arial"/>
      </w:rPr>
      <w:t>AES International Conference on Headphone Technology, Aalto, Finland</w:t>
    </w:r>
    <w:r>
      <w:rPr>
        <w:rFonts w:ascii="Arial" w:eastAsia="Arial" w:hAnsi="Arial" w:cs="Arial"/>
      </w:rPr>
      <w:br/>
      <w:t>2025 August 27</w:t>
    </w:r>
    <w:r>
      <w:rPr>
        <w:rFonts w:ascii="Helvetica Neue" w:eastAsia="Helvetica Neue" w:hAnsi="Helvetica Neue" w:cs="Helvetica Neue"/>
      </w:rPr>
      <w:t>-29</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06A7CC" w14:textId="77777777" w:rsidR="005D2C16" w:rsidRDefault="005D2C16">
      <w:r>
        <w:separator/>
      </w:r>
    </w:p>
  </w:footnote>
  <w:footnote w:type="continuationSeparator" w:id="0">
    <w:p w14:paraId="7CA97E2D" w14:textId="77777777" w:rsidR="005D2C16" w:rsidRDefault="005D2C16">
      <w:r>
        <w:continuationSeparator/>
      </w:r>
    </w:p>
  </w:footnote>
  <w:footnote w:type="continuationNotice" w:id="1">
    <w:p w14:paraId="63B03193" w14:textId="77777777" w:rsidR="005D2C16" w:rsidRDefault="005D2C1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773DC5D9"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3CAC9EB5"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13FE4ACA"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57AD525F"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37400B91"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24FFE"/>
    <w:rsid w:val="001247B0"/>
    <w:rsid w:val="0017576D"/>
    <w:rsid w:val="001E72E1"/>
    <w:rsid w:val="002275F9"/>
    <w:rsid w:val="00260702"/>
    <w:rsid w:val="00295446"/>
    <w:rsid w:val="002C51FB"/>
    <w:rsid w:val="002D5007"/>
    <w:rsid w:val="002E78F0"/>
    <w:rsid w:val="002F7CF8"/>
    <w:rsid w:val="00332B9C"/>
    <w:rsid w:val="003804A3"/>
    <w:rsid w:val="00391CC0"/>
    <w:rsid w:val="003F34AA"/>
    <w:rsid w:val="00462E13"/>
    <w:rsid w:val="00471F79"/>
    <w:rsid w:val="00477E0B"/>
    <w:rsid w:val="004B09BE"/>
    <w:rsid w:val="004D79CD"/>
    <w:rsid w:val="004F2CE6"/>
    <w:rsid w:val="005332BA"/>
    <w:rsid w:val="00544139"/>
    <w:rsid w:val="005C2990"/>
    <w:rsid w:val="005D2C16"/>
    <w:rsid w:val="005F13C5"/>
    <w:rsid w:val="00624291"/>
    <w:rsid w:val="00662F4A"/>
    <w:rsid w:val="006D51C1"/>
    <w:rsid w:val="006E0E83"/>
    <w:rsid w:val="006F0EAD"/>
    <w:rsid w:val="00715A82"/>
    <w:rsid w:val="0073283A"/>
    <w:rsid w:val="007B1FA6"/>
    <w:rsid w:val="007D7325"/>
    <w:rsid w:val="007D790C"/>
    <w:rsid w:val="00846FBE"/>
    <w:rsid w:val="008A7B33"/>
    <w:rsid w:val="009265AB"/>
    <w:rsid w:val="009462DA"/>
    <w:rsid w:val="009E0785"/>
    <w:rsid w:val="009E1C89"/>
    <w:rsid w:val="00A72FC1"/>
    <w:rsid w:val="00B0022F"/>
    <w:rsid w:val="00B61E40"/>
    <w:rsid w:val="00BE707E"/>
    <w:rsid w:val="00C03EF1"/>
    <w:rsid w:val="00C6529C"/>
    <w:rsid w:val="00D363EA"/>
    <w:rsid w:val="00D90A26"/>
    <w:rsid w:val="00DF53E9"/>
    <w:rsid w:val="00E22704"/>
    <w:rsid w:val="00E464F9"/>
    <w:rsid w:val="00E75DD2"/>
    <w:rsid w:val="00E951C5"/>
    <w:rsid w:val="00E9720C"/>
    <w:rsid w:val="00EA2017"/>
    <w:rsid w:val="00F06FA1"/>
    <w:rsid w:val="00F33ECB"/>
    <w:rsid w:val="00F41DAD"/>
    <w:rsid w:val="00F565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D9C262B-3C16-49BD-BE47-7FB5ECD02C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BAB0083E-82E6-428C-8E4E-F5B63C803427}">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1</TotalTime>
  <Pages>3</Pages>
  <Words>877</Words>
  <Characters>499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21</cp:revision>
  <dcterms:created xsi:type="dcterms:W3CDTF">2023-08-23T18:38:00Z</dcterms:created>
  <dcterms:modified xsi:type="dcterms:W3CDTF">2025-01-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Confidential</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